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0BF64" w14:textId="7F22D03B" w:rsidR="003C5483" w:rsidRPr="009144C1" w:rsidRDefault="00670A19" w:rsidP="009144C1">
      <w:pPr>
        <w:spacing w:after="24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144C1">
        <w:rPr>
          <w:rFonts w:ascii="Times New Roman" w:hAnsi="Times New Roman" w:cs="Times New Roman"/>
          <w:b/>
          <w:sz w:val="32"/>
          <w:szCs w:val="32"/>
        </w:rPr>
        <w:t>TÓM TẮT THÔNG TIN VỀ LUẬN ÁN</w:t>
      </w:r>
    </w:p>
    <w:p w14:paraId="529CF64E" w14:textId="1498BC95" w:rsidR="009E0122" w:rsidRPr="009144C1" w:rsidRDefault="008A570D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à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144C1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C84654" w:rsidRPr="009144C1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84F78" w:rsidRPr="009144C1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khuếch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tán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. </w:t>
      </w:r>
      <w:r w:rsidR="009E0122" w:rsidRPr="009144C1">
        <w:rPr>
          <w:rFonts w:ascii="Times New Roman" w:hAnsi="Times New Roman" w:cs="Times New Roman"/>
          <w:sz w:val="26"/>
          <w:szCs w:val="26"/>
        </w:rPr>
        <w:br/>
      </w:r>
      <w:proofErr w:type="spellStart"/>
      <w:proofErr w:type="gramStart"/>
      <w:r w:rsidR="009E0122" w:rsidRPr="009144C1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Mã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ngành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C84654" w:rsidRPr="009144C1">
        <w:rPr>
          <w:rFonts w:ascii="Times New Roman" w:hAnsi="Times New Roman" w:cs="Times New Roman"/>
          <w:sz w:val="26"/>
          <w:szCs w:val="26"/>
        </w:rPr>
        <w:t>: 9460102</w:t>
      </w:r>
      <w:r w:rsidR="00C84654" w:rsidRPr="009144C1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Họ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Nghiên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cứu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: </w:t>
      </w:r>
      <w:r w:rsidR="00984F78" w:rsidRPr="009144C1">
        <w:rPr>
          <w:rFonts w:ascii="Times New Roman" w:hAnsi="Times New Roman" w:cs="Times New Roman"/>
          <w:sz w:val="26"/>
          <w:szCs w:val="26"/>
        </w:rPr>
        <w:t>LÊ ĐÌNH LONG</w:t>
      </w:r>
      <w:r w:rsidR="00C84654" w:rsidRPr="009144C1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Khóa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đào</w:t>
      </w:r>
      <w:proofErr w:type="spellEnd"/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E0122" w:rsidRPr="009144C1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="00C84654" w:rsidRPr="009144C1">
        <w:rPr>
          <w:rFonts w:ascii="Times New Roman" w:hAnsi="Times New Roman" w:cs="Times New Roman"/>
          <w:sz w:val="26"/>
          <w:szCs w:val="26"/>
        </w:rPr>
        <w:t>: 2019</w:t>
      </w:r>
      <w:r w:rsidR="009E0122" w:rsidRPr="009144C1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4BD0DDC" w14:textId="1016A4DB" w:rsidR="009E0122" w:rsidRPr="009144C1" w:rsidRDefault="009E0122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ẫ</w:t>
      </w:r>
      <w:r w:rsidR="00C82380" w:rsidRPr="009144C1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k</w:t>
      </w:r>
      <w:r w:rsidRPr="009144C1">
        <w:rPr>
          <w:rFonts w:ascii="Times New Roman" w:hAnsi="Times New Roman" w:cs="Times New Roman"/>
          <w:sz w:val="26"/>
          <w:szCs w:val="26"/>
        </w:rPr>
        <w:t xml:space="preserve">hoa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144C1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84F78" w:rsidRPr="009144C1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TS</w:t>
      </w:r>
      <w:r w:rsidR="00C84654" w:rsidRPr="009144C1">
        <w:rPr>
          <w:rFonts w:ascii="Times New Roman" w:hAnsi="Times New Roman" w:cs="Times New Roman"/>
          <w:sz w:val="26"/>
          <w:szCs w:val="26"/>
        </w:rPr>
        <w:t xml:space="preserve">. </w:t>
      </w:r>
      <w:r w:rsidR="00984F78" w:rsidRPr="009144C1">
        <w:rPr>
          <w:rFonts w:ascii="Times New Roman" w:hAnsi="Times New Roman" w:cs="Times New Roman"/>
          <w:sz w:val="26"/>
          <w:szCs w:val="26"/>
        </w:rPr>
        <w:t>BÙI LÊ TRỌNG THANH</w:t>
      </w:r>
    </w:p>
    <w:p w14:paraId="6D68500E" w14:textId="75E0D2DB" w:rsidR="009E0122" w:rsidRPr="009144C1" w:rsidRDefault="009E0122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ẫ</w:t>
      </w:r>
      <w:r w:rsidR="00C82380" w:rsidRPr="009144C1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k</w:t>
      </w:r>
      <w:r w:rsidRPr="009144C1">
        <w:rPr>
          <w:rFonts w:ascii="Times New Roman" w:hAnsi="Times New Roman" w:cs="Times New Roman"/>
          <w:sz w:val="26"/>
          <w:szCs w:val="26"/>
        </w:rPr>
        <w:t xml:space="preserve">hoa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144C1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84F78" w:rsidRPr="009144C1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="00984F78" w:rsidRPr="009144C1">
        <w:rPr>
          <w:rFonts w:ascii="Times New Roman" w:hAnsi="Times New Roman" w:cs="Times New Roman"/>
          <w:sz w:val="26"/>
          <w:szCs w:val="26"/>
        </w:rPr>
        <w:t xml:space="preserve"> TS. NGUYỄN ANH TRIẾT</w:t>
      </w:r>
    </w:p>
    <w:p w14:paraId="4E831AAF" w14:textId="5D0C6E11" w:rsidR="00F43062" w:rsidRPr="009144C1" w:rsidRDefault="009E0122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ở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à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144C1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C84654" w:rsidRPr="009144C1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Trườn</w:t>
      </w:r>
      <w:r w:rsidR="00984F78" w:rsidRPr="009144C1">
        <w:rPr>
          <w:rFonts w:ascii="Times New Roman" w:hAnsi="Times New Roman" w:cs="Times New Roman"/>
          <w:sz w:val="26"/>
          <w:szCs w:val="26"/>
        </w:rPr>
        <w:t>g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Khoa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9B6A5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B6A5F" w:rsidRPr="009144C1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984F78" w:rsidRPr="009144C1">
        <w:rPr>
          <w:rFonts w:ascii="Times New Roman" w:hAnsi="Times New Roman" w:cs="Times New Roman"/>
          <w:sz w:val="26"/>
          <w:szCs w:val="26"/>
        </w:rPr>
        <w:t>,</w:t>
      </w:r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B6A5F" w:rsidRPr="009144C1">
        <w:rPr>
          <w:rFonts w:ascii="Times New Roman" w:hAnsi="Times New Roman" w:cs="Times New Roman"/>
          <w:sz w:val="26"/>
          <w:szCs w:val="26"/>
        </w:rPr>
        <w:t>ĐHQG.HCM</w:t>
      </w:r>
    </w:p>
    <w:p w14:paraId="45A5C97E" w14:textId="7D0A09D6" w:rsidR="005668D7" w:rsidRPr="009144C1" w:rsidRDefault="00B943FE" w:rsidP="009144C1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TÓM TẮT NỘI DUNG LUẬN ÁN</w:t>
      </w:r>
      <w:r w:rsidR="00C84654" w:rsidRPr="009144C1">
        <w:rPr>
          <w:rFonts w:ascii="Times New Roman" w:hAnsi="Times New Roman" w:cs="Times New Roman"/>
          <w:b/>
          <w:sz w:val="26"/>
          <w:szCs w:val="26"/>
        </w:rPr>
        <w:t xml:space="preserve">: </w:t>
      </w:r>
    </w:p>
    <w:p w14:paraId="16A38D0F" w14:textId="59A9F19C" w:rsidR="00F43062" w:rsidRPr="009144C1" w:rsidRDefault="00C82380" w:rsidP="009144C1">
      <w:pPr>
        <w:spacing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á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ố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ạp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>:</w:t>
      </w:r>
    </w:p>
    <w:p w14:paraId="1B6737FE" w14:textId="77777777" w:rsidR="00F43062" w:rsidRPr="009144C1" w:rsidRDefault="00C8465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Mathematical Methods in the Applied Science, ISI, Q1, IF = 3.007.</w:t>
      </w:r>
    </w:p>
    <w:p w14:paraId="61DBBFF2" w14:textId="77777777" w:rsidR="00F43062" w:rsidRPr="009144C1" w:rsidRDefault="00C8465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Computational and Applied Mathematic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3.370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465F9B5A" w14:textId="77777777" w:rsidR="00F43062" w:rsidRPr="009144C1" w:rsidRDefault="00C8465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Journal of Inequalities and Application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.115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5CD7AFDF" w14:textId="77777777" w:rsidR="00F43062" w:rsidRPr="009144C1" w:rsidRDefault="00C8465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Acta Mathematica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inic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, English Serie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.819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5982F898" w14:textId="77777777" w:rsidR="00F43062" w:rsidRPr="009144C1" w:rsidRDefault="00C8465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AIMS Mathematic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.739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19847B3F" w14:textId="46895D76" w:rsidR="003C5483" w:rsidRPr="009144C1" w:rsidRDefault="009B6A5F" w:rsidP="009144C1">
      <w:pPr>
        <w:pStyle w:val="oancuaDanhsac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b/>
          <w:sz w:val="26"/>
          <w:szCs w:val="26"/>
        </w:rPr>
        <w:t>Chương</w:t>
      </w:r>
      <w:proofErr w:type="spellEnd"/>
      <w:r w:rsidR="00C84654" w:rsidRPr="009144C1">
        <w:rPr>
          <w:rFonts w:ascii="Times New Roman" w:hAnsi="Times New Roman" w:cs="Times New Roman"/>
          <w:b/>
          <w:sz w:val="26"/>
          <w:szCs w:val="26"/>
        </w:rPr>
        <w:t xml:space="preserve"> 4.1</w:t>
      </w:r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Pr="009144C1">
        <w:rPr>
          <w:rFonts w:ascii="Times New Roman" w:hAnsi="Times New Roman" w:cs="Times New Roman"/>
          <w:sz w:val="26"/>
          <w:szCs w:val="26"/>
        </w:rPr>
        <w:t>Cho</w:t>
      </w:r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="00C84654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C84654" w:rsidRPr="009144C1">
        <w:rPr>
          <w:rFonts w:ascii="Times New Roman" w:hAnsi="Times New Roman" w:cs="Times New Roman"/>
          <w:sz w:val="26"/>
          <w:szCs w:val="26"/>
        </w:rPr>
        <w:t>:</w:t>
      </w:r>
      <w:r w:rsidR="00C84654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1"/>
                              <m:mcJc m:val="left"/>
                            </m:mcPr>
                          </m:mc>
                          <m:mc>
                            <m:mcPr>
                              <m:count m:val="1"/>
                              <m:mcJc m:val="righ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Δ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∂Ω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h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Ω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C82380" w:rsidRPr="009144C1">
        <w:rPr>
          <w:rFonts w:ascii="Times New Roman" w:hAnsi="Times New Roman" w:cs="Times New Roman"/>
          <w:sz w:val="26"/>
          <w:szCs w:val="26"/>
        </w:rPr>
        <w:t>Ký hi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ệu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cổ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iể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Riemann-Liouville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C84654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1)</m:t>
        </m:r>
      </m:oMath>
      <w:r w:rsidR="00C82380" w:rsidRPr="009144C1">
        <w:rPr>
          <w:rFonts w:ascii="Times New Roman" w:hAnsi="Times New Roman" w:cs="Times New Roman"/>
          <w:sz w:val="26"/>
          <w:szCs w:val="26"/>
        </w:rPr>
        <w:t xml:space="preserve"> đư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ợc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[1,2]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gt;0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C82380" w:rsidRPr="009144C1">
        <w:rPr>
          <w:rFonts w:ascii="Times New Roman" w:hAnsi="Times New Roman" w:cs="Times New Roman"/>
          <w:sz w:val="26"/>
          <w:szCs w:val="26"/>
        </w:rPr>
        <w:t>v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(.)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Gamma</w:t>
      </w:r>
      <w:r w:rsidR="0032578F" w:rsidRPr="009144C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Δ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elliptic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chặ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Δ):=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∩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bày</w:t>
      </w:r>
      <w:proofErr w:type="spellEnd"/>
      <w:r w:rsidR="00C82380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2380"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 xml:space="preserve"> [3].</w:t>
      </w:r>
    </w:p>
    <w:p w14:paraId="5942DD98" w14:textId="2AE2BEAA" w:rsidR="003C5483" w:rsidRPr="009144C1" w:rsidRDefault="0032578F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lastRenderedPageBreak/>
        <w:br/>
        <w:t xml:space="preserve">- </w:t>
      </w:r>
      <w:proofErr w:type="spellStart"/>
      <w:r w:rsidR="00D06144" w:rsidRPr="009144C1">
        <w:rPr>
          <w:rFonts w:ascii="Times New Roman" w:hAnsi="Times New Roman" w:cs="Times New Roman"/>
          <w:b/>
          <w:sz w:val="26"/>
          <w:szCs w:val="26"/>
        </w:rPr>
        <w:t>Chương</w:t>
      </w:r>
      <w:proofErr w:type="spellEnd"/>
      <w:r w:rsidRPr="009144C1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.2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: </w:t>
      </w:r>
      <w:proofErr w:type="spellStart"/>
      <w:r w:rsidR="00D06144" w:rsidRPr="009144C1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D06144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06144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D06144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[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3C8F" w:rsidRPr="009144C1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6F3C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3C8F" w:rsidRPr="009144C1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6F3C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3C8F" w:rsidRPr="009144C1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6F3C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3C8F"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6F3C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Δ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ong </m:t>
                          </m:r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:=Ω×[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ê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∂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ong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,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F975DF" w:rsidRPr="009144C1">
        <w:rPr>
          <w:rFonts w:ascii="Times New Roman" w:hAnsi="Times New Roman" w:cs="Times New Roman"/>
          <w:sz w:val="26"/>
          <w:szCs w:val="26"/>
        </w:rPr>
        <w:t>trong đó</w:t>
      </w:r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cổ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iển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hiểu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Pr="009144C1">
        <w:rPr>
          <w:rFonts w:ascii="Times New Roman" w:hAnsi="Times New Roman" w:cs="Times New Roman"/>
          <w:sz w:val="26"/>
          <w:szCs w:val="26"/>
        </w:rPr>
        <w:t xml:space="preserve">Riemann-Liouville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[1,4]</m:t>
        </m:r>
      </m:oMath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gt;0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F975DF" w:rsidRPr="009144C1">
        <w:rPr>
          <w:rFonts w:ascii="Times New Roman" w:hAnsi="Times New Roman" w:cs="Times New Roman"/>
          <w:sz w:val="26"/>
          <w:szCs w:val="26"/>
        </w:rPr>
        <w:t>trong đó</w:t>
      </w:r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(.)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75DF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F975DF" w:rsidRPr="009144C1">
        <w:rPr>
          <w:rFonts w:ascii="Times New Roman" w:hAnsi="Times New Roman" w:cs="Times New Roman"/>
          <w:sz w:val="26"/>
          <w:szCs w:val="26"/>
        </w:rPr>
        <w:t xml:space="preserve"> Gamma</w:t>
      </w:r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53FB2CF3" w14:textId="260F3A1F" w:rsidR="0032578F" w:rsidRPr="009144C1" w:rsidRDefault="00FD28CA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 xml:space="preserve">- </w:t>
      </w:r>
      <w:proofErr w:type="spellStart"/>
      <w:r w:rsidRPr="009144C1">
        <w:rPr>
          <w:rFonts w:ascii="Times New Roman" w:hAnsi="Times New Roman" w:cs="Times New Roman"/>
          <w:b/>
          <w:sz w:val="26"/>
          <w:szCs w:val="26"/>
        </w:rPr>
        <w:t>Chương</w:t>
      </w:r>
      <w:proofErr w:type="spellEnd"/>
      <w:r w:rsidR="0032578F" w:rsidRPr="009144C1">
        <w:rPr>
          <w:rFonts w:ascii="Times New Roman" w:hAnsi="Times New Roman" w:cs="Times New Roman"/>
          <w:b/>
          <w:sz w:val="26"/>
          <w:szCs w:val="26"/>
        </w:rPr>
        <w:t xml:space="preserve"> 4.3:</w:t>
      </w:r>
      <w:r w:rsidRPr="009144C1">
        <w:rPr>
          <w:rFonts w:ascii="Times New Roman" w:hAnsi="Times New Roman" w:cs="Times New Roman"/>
          <w:sz w:val="26"/>
          <w:szCs w:val="26"/>
        </w:rPr>
        <w:t xml:space="preserve"> Cho</w:t>
      </w:r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hõ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>:</w:t>
      </w:r>
      <w:r w:rsidR="0032578F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1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a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xx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yy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Φ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∂Ω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,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>v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cổ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điển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0,1)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</m:mcs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-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α</m:t>
                  </m:r>
                </m:sup>
              </m:sSub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)=</m:t>
              </m:r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Γ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)</m:t>
                  </m:r>
                </m:den>
              </m:f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t</m:t>
                  </m:r>
                </m:den>
              </m:f>
              <m:nary>
                <m:naryPr>
                  <m:limLoc m:val="subSup"/>
                  <m:grow m:val="1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 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 (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τ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τ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)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dτ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&gt;0,</m:t>
              </m:r>
            </m:e>
          </m:mr>
        </m:m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w:br/>
        </m:r>
      </m:oMath>
      <w:r w:rsidRPr="009144C1">
        <w:rPr>
          <w:rFonts w:ascii="Times New Roman" w:hAnsi="Times New Roman" w:cs="Times New Roman"/>
          <w:sz w:val="26"/>
          <w:szCs w:val="26"/>
        </w:rPr>
        <w:t>trong đó</w:t>
      </w:r>
      <w:r w:rsidR="0032578F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(</m:t>
        </m:r>
      </m:oMath>
      <w:r w:rsidR="0032578F" w:rsidRPr="009144C1">
        <w:rPr>
          <w:rFonts w:ascii="Times New Roman" w:hAnsi="Times New Roman" w:cs="Times New Roman"/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eastAsiaTheme="minorEastAsia" w:hAnsi="Times New Roman" w:cs="Times New Roman"/>
          <w:sz w:val="26"/>
          <w:szCs w:val="26"/>
        </w:rPr>
        <w:t>là hàm Gamma và</w:t>
      </w:r>
      <w:r w:rsidR="003210A7" w:rsidRPr="009144C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3210A7" w:rsidRPr="009144C1">
        <w:rPr>
          <w:rFonts w:ascii="Times New Roman" w:hAnsi="Times New Roman" w:cs="Times New Roman"/>
          <w:position w:val="-10"/>
          <w:sz w:val="26"/>
          <w:szCs w:val="26"/>
        </w:rPr>
        <w:object w:dxaOrig="1100" w:dyaOrig="360" w14:anchorId="76C63C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pt" o:ole="">
            <v:imagedata r:id="rId5" o:title=""/>
          </v:shape>
          <o:OLEObject Type="Embed" ProgID="Equation.DSMT4" ShapeID="_x0000_i1025" DrawAspect="Content" ObjectID="_1737896217" r:id="rId6"/>
        </w:object>
      </w:r>
      <w:r w:rsidR="003210A7" w:rsidRPr="009144C1">
        <w:rPr>
          <w:rFonts w:ascii="Times New Roman" w:hAnsi="Times New Roman" w:cs="Times New Roman"/>
          <w:sz w:val="26"/>
          <w:szCs w:val="26"/>
        </w:rPr>
        <w:t>.</w:t>
      </w:r>
    </w:p>
    <w:p w14:paraId="61AC4399" w14:textId="79CFE3F6" w:rsidR="003C5483" w:rsidRPr="009144C1" w:rsidRDefault="00110305" w:rsidP="009144C1">
      <w:pPr>
        <w:pStyle w:val="oancuaDanhsach"/>
        <w:numPr>
          <w:ilvl w:val="0"/>
          <w:numId w:val="6"/>
        </w:numPr>
        <w:spacing w:line="360" w:lineRule="auto"/>
        <w:ind w:left="180" w:hanging="180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b/>
          <w:sz w:val="26"/>
          <w:szCs w:val="26"/>
        </w:rPr>
        <w:t>Chương</w:t>
      </w:r>
      <w:proofErr w:type="spellEnd"/>
      <w:r w:rsidR="009939B6" w:rsidRPr="009144C1">
        <w:rPr>
          <w:rFonts w:ascii="Times New Roman" w:hAnsi="Times New Roman" w:cs="Times New Roman"/>
          <w:b/>
          <w:sz w:val="26"/>
          <w:szCs w:val="26"/>
        </w:rPr>
        <w:t xml:space="preserve"> 4.4</w:t>
      </w:r>
      <w:r w:rsidRPr="009144C1">
        <w:rPr>
          <w:rFonts w:ascii="Times New Roman" w:hAnsi="Times New Roman" w:cs="Times New Roman"/>
          <w:sz w:val="26"/>
          <w:szCs w:val="26"/>
        </w:rPr>
        <w:t xml:space="preserve"> Cho</w:t>
      </w:r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th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ỏ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>:</w:t>
      </w:r>
      <w:r w:rsidR="009939B6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a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(-Δ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-Δ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φ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ong 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0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ê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∂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b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c</m:t>
                          </m:r>
                          <m:nary>
                            <m:naryPr>
                              <m:limLoc m:val="subSup"/>
                              <m:grow m:val="1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 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 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d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trong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>trong đó</w:t>
      </w:r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. Ở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(</m:t>
        </m:r>
        <m:r>
          <w:rPr>
            <w:rFonts w:ascii="Cambria Math" w:hAnsi="Cambria Math" w:cs="Times New Roman"/>
            <w:sz w:val="26"/>
            <w:szCs w:val="26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≥1)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hặ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ơ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∂Ω</m:t>
        </m:r>
      </m:oMath>
      <w:r w:rsidRPr="009144C1">
        <w:rPr>
          <w:rFonts w:ascii="Times New Roman" w:hAnsi="Times New Roman" w:cs="Times New Roman"/>
          <w:sz w:val="26"/>
          <w:szCs w:val="26"/>
        </w:rPr>
        <w:t>. Ký hi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ệu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p>
        </m:sSubSup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Caputo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939B6" w:rsidRPr="009144C1">
        <w:rPr>
          <w:rFonts w:ascii="Times New Roman" w:hAnsi="Times New Roman" w:cs="Times New Roman"/>
          <w:sz w:val="26"/>
          <w:szCs w:val="26"/>
        </w:rPr>
        <w:t>[1]</w:t>
      </w:r>
      <w:r w:rsidR="009939B6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τ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τ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α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&lt;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lt;1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>v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(.)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Gamma</w:t>
      </w:r>
      <w:r w:rsidR="009939B6" w:rsidRPr="009144C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-Δ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sup>
        </m:sSup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v</w:t>
      </w:r>
      <w:proofErr w:type="spellStart"/>
      <w:r w:rsidR="009939B6" w:rsidRPr="009144C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&lt;</m:t>
        </m:r>
        <m:r>
          <w:rPr>
            <w:rFonts w:ascii="Cambria Math" w:hAnsi="Cambria Math" w:cs="Times New Roman"/>
            <w:sz w:val="26"/>
            <w:szCs w:val="26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1</m:t>
        </m:r>
      </m:oMath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Laplacian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939B6" w:rsidRPr="009144C1">
        <w:rPr>
          <w:rFonts w:ascii="Times New Roman" w:hAnsi="Times New Roman" w:cs="Times New Roman"/>
          <w:sz w:val="26"/>
          <w:szCs w:val="26"/>
        </w:rPr>
        <w:t>[5]</w:t>
      </w:r>
      <w:r w:rsidR="009939B6"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-Δ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sub>
                </m:sSub>
                <m:nary>
                  <m:naryPr>
                    <m:limLoc m:val="subSup"/>
                    <m:grow m:val="1"/>
                    <m:supHide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</m:sup>
                    </m:sSup>
                  </m:sub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|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+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∈(0,1)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>và</w:t>
      </w:r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Γ(</m:t>
            </m:r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/2+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/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|Γ(-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|</m:t>
            </m:r>
          </m:den>
        </m:f>
      </m:oMath>
    </w:p>
    <w:p w14:paraId="5481181D" w14:textId="67EFF878" w:rsidR="003C5483" w:rsidRPr="009144C1" w:rsidRDefault="009939B6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lastRenderedPageBreak/>
        <w:br/>
      </w:r>
      <w:r w:rsidRPr="009144C1">
        <w:rPr>
          <w:rFonts w:ascii="Times New Roman" w:hAnsi="Times New Roman" w:cs="Times New Roman"/>
          <w:b/>
          <w:sz w:val="26"/>
          <w:szCs w:val="26"/>
        </w:rPr>
        <w:t>- Chapter 4.5</w:t>
      </w:r>
      <w:r w:rsidR="00110305" w:rsidRPr="009144C1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]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14:paraId="0E9AC324" w14:textId="4D3930BA" w:rsidR="003C5483" w:rsidRPr="009144C1" w:rsidRDefault="00000000" w:rsidP="009144C1">
      <w:pPr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Δ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≡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tt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tx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xx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> trong 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Ω×</m:t>
                </m:r>
                <m:d>
                  <m:dPr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</m:e>
            </m:mr>
          </m:m>
        </m:oMath>
      </m:oMathPara>
    </w:p>
    <w:p w14:paraId="110A91D2" w14:textId="5C58942C" w:rsidR="003C5483" w:rsidRPr="009144C1" w:rsidRDefault="00110305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iên</w:t>
      </w:r>
      <w:proofErr w:type="spellEnd"/>
    </w:p>
    <w:p w14:paraId="2FD77950" w14:textId="52C14A9F" w:rsidR="009939B6" w:rsidRPr="009144C1" w:rsidRDefault="00000000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Δ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0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∂Ω×(0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110305" w:rsidRPr="009144C1">
        <w:rPr>
          <w:rFonts w:ascii="Times New Roman" w:hAnsi="Times New Roman" w:cs="Times New Roman"/>
          <w:sz w:val="26"/>
          <w:szCs w:val="26"/>
        </w:rPr>
        <w:t>và</w:t>
      </w:r>
    </w:p>
    <w:p w14:paraId="11450EE1" w14:textId="3CAE2CEA" w:rsidR="00110305" w:rsidRPr="009144C1" w:rsidRDefault="00000000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,</m:t>
                    </m:r>
                    <m:box>
                      <m:box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box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 </m:t>
                        </m:r>
                      </m:e>
                    </m:box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u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=0,</m:t>
                    </m:r>
                    <m:box>
                      <m:box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box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 </m:t>
                        </m:r>
                      </m:e>
                    </m:box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 trong 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Δ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∂Δ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u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=0,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 trong 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.</m:t>
                    </m:r>
                  </m:e>
                </m:mr>
              </m:m>
            </m:e>
          </m:d>
        </m:oMath>
      </m:oMathPara>
    </w:p>
    <w:p w14:paraId="44743544" w14:textId="22710F8B" w:rsidR="005668D7" w:rsidRPr="009144C1" w:rsidRDefault="00984F78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và</w:t>
      </w:r>
      <w:r w:rsidR="009939B6"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,</m:t>
            </m:r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(Ω)</m:t>
            </m:r>
          </m:e>
        </m:d>
      </m:oMath>
      <w:r w:rsidR="009939B6" w:rsidRPr="009144C1">
        <w:rPr>
          <w:rFonts w:ascii="Times New Roman" w:hAnsi="Times New Roman" w:cs="Times New Roman"/>
          <w:sz w:val="26"/>
          <w:szCs w:val="26"/>
        </w:rPr>
        <w:t>.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uy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ạc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ạ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. Do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ô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xq6y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144C1">
        <w:rPr>
          <w:rFonts w:ascii="Times New Roman" w:hAnsi="Times New Roman" w:cs="Times New Roman"/>
          <w:sz w:val="26"/>
          <w:szCs w:val="26"/>
        </w:rPr>
        <w:t>f,g</w:t>
      </w:r>
      <w:proofErr w:type="gramEnd"/>
      <w:r w:rsidRPr="009144C1">
        <w:rPr>
          <w:rFonts w:ascii="Times New Roman" w:hAnsi="Times New Roman" w:cs="Times New Roman"/>
          <w:sz w:val="26"/>
          <w:szCs w:val="26"/>
        </w:rPr>
        <w:t>,G</w:t>
      </w:r>
      <w:proofErr w:type="spellEnd"/>
    </w:p>
    <w:p w14:paraId="37CC0F65" w14:textId="66AE961A" w:rsidR="005668D7" w:rsidRPr="009144C1" w:rsidRDefault="00000000" w:rsidP="009144C1">
      <w:pPr>
        <w:spacing w:after="2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f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Ω)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g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Ω)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G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∞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,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;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q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(Ω)</m:t>
                        </m:r>
                      </m:e>
                    </m:d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≤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</m:e>
            </m:mr>
          </m:m>
        </m:oMath>
      </m:oMathPara>
    </w:p>
    <w:p w14:paraId="55E67B9D" w14:textId="7A0D2E1A" w:rsidR="00110305" w:rsidRPr="009144C1" w:rsidRDefault="009939B6" w:rsidP="009144C1">
      <w:pPr>
        <w:spacing w:after="24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2</w:t>
      </w:r>
      <w:r w:rsidRPr="009144C1">
        <w:rPr>
          <w:rFonts w:ascii="Times New Roman" w:hAnsi="Times New Roman" w:cs="Times New Roman"/>
          <w:b/>
          <w:sz w:val="26"/>
          <w:szCs w:val="26"/>
        </w:rPr>
        <w:t>.</w:t>
      </w:r>
      <w:r w:rsidR="00F30142" w:rsidRPr="009144C1">
        <w:rPr>
          <w:rFonts w:ascii="Times New Roman" w:hAnsi="Times New Roman" w:cs="Times New Roman"/>
          <w:b/>
          <w:sz w:val="26"/>
          <w:szCs w:val="26"/>
        </w:rPr>
        <w:t>NHỮNG KẾT QUẢ MỚI CỦA LUẬN ÁN</w:t>
      </w:r>
      <w:r w:rsidRPr="009144C1">
        <w:rPr>
          <w:rFonts w:ascii="Times New Roman" w:hAnsi="Times New Roman" w:cs="Times New Roman"/>
          <w:b/>
          <w:sz w:val="26"/>
          <w:szCs w:val="26"/>
        </w:rPr>
        <w:t>:</w:t>
      </w:r>
    </w:p>
    <w:p w14:paraId="3A99784F" w14:textId="1E8F49C1" w:rsidR="00110305" w:rsidRPr="009144C1" w:rsidRDefault="00FD28CA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144C1">
        <w:rPr>
          <w:rStyle w:val="fontstyle01"/>
          <w:rFonts w:ascii="Times New Roman" w:hAnsi="Times New Roman" w:cs="Times New Roman"/>
        </w:rPr>
        <w:t>Luậ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hứ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ự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hiều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ết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quả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mớ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9144C1">
        <w:rPr>
          <w:rStyle w:val="fontstyle01"/>
          <w:rFonts w:ascii="Times New Roman" w:hAnsi="Times New Roman" w:cs="Times New Roman"/>
        </w:rPr>
        <w:t>mạnh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h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hữ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ết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quả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ã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ó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9144C1">
        <w:rPr>
          <w:rStyle w:val="fontstyle01"/>
          <w:rFonts w:ascii="Times New Roman" w:hAnsi="Times New Roman" w:cs="Times New Roman"/>
        </w:rPr>
        <w:t>và</w:t>
      </w:r>
      <w:proofErr w:type="spellEnd"/>
      <w:r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  <w:rFonts w:ascii="Times New Roman" w:hAnsi="Times New Roman" w:cs="Times New Roman"/>
        </w:rPr>
        <w:t>đượ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ô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bố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rê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á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ạp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hí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khoa </w:t>
      </w:r>
      <w:proofErr w:type="spellStart"/>
      <w:r w:rsidRPr="009144C1">
        <w:rPr>
          <w:rStyle w:val="fontstyle01"/>
          <w:rFonts w:ascii="Times New Roman" w:hAnsi="Times New Roman" w:cs="Times New Roman"/>
        </w:rPr>
        <w:t>họ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uy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í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rê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hế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giớ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ro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luậ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ày</w:t>
      </w:r>
      <w:proofErr w:type="spellEnd"/>
      <w:r w:rsidRPr="009144C1">
        <w:rPr>
          <w:rStyle w:val="fontstyle01"/>
          <w:rFonts w:ascii="Times New Roman" w:hAnsi="Times New Roman" w:cs="Times New Roman"/>
        </w:rPr>
        <w:t>,</w:t>
      </w:r>
      <w:r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9144C1">
        <w:rPr>
          <w:rStyle w:val="fontstyle01"/>
          <w:rFonts w:ascii="Times New Roman" w:hAnsi="Times New Roman" w:cs="Times New Roman"/>
        </w:rPr>
        <w:t xml:space="preserve">ta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ư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r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á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ết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quả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mớ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sau</w:t>
      </w:r>
      <w:proofErr w:type="spellEnd"/>
      <w:r w:rsidRPr="009144C1">
        <w:rPr>
          <w:rStyle w:val="fontstyle01"/>
          <w:rFonts w:ascii="Times New Roman" w:hAnsi="Times New Roman" w:cs="Times New Roman"/>
        </w:rPr>
        <w:t>:</w:t>
      </w:r>
      <w:r w:rsidR="009939B6" w:rsidRPr="009144C1">
        <w:rPr>
          <w:rFonts w:ascii="Times New Roman" w:hAnsi="Times New Roman" w:cs="Times New Roman"/>
          <w:sz w:val="26"/>
          <w:szCs w:val="26"/>
        </w:rPr>
        <w:br/>
        <w:t xml:space="preserve">- </w:t>
      </w:r>
      <w:r w:rsidR="009F51E3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hỉ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r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sự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hô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hỉnh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á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guyê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hâ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gây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r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sự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hô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hỉnh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ủa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á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loại</w:t>
      </w:r>
      <w:proofErr w:type="spellEnd"/>
      <w:r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  <w:rFonts w:ascii="Times New Roman" w:hAnsi="Times New Roman" w:cs="Times New Roman"/>
        </w:rPr>
        <w:t>bà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o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ượ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ghiê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cứu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rong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luậ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này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9144C1">
        <w:rPr>
          <w:rStyle w:val="fontstyle01"/>
          <w:rFonts w:ascii="Times New Roman" w:hAnsi="Times New Roman" w:cs="Times New Roman"/>
        </w:rPr>
        <w:t>gồm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bà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o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hô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phụ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hàm</w:t>
      </w:r>
      <w:proofErr w:type="spellEnd"/>
      <w:r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  <w:rFonts w:ascii="Times New Roman" w:hAnsi="Times New Roman" w:cs="Times New Roman"/>
        </w:rPr>
        <w:t>nguồ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và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bài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toá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xác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ịnh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iều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kiện</w:t>
      </w:r>
      <w:proofErr w:type="spellEnd"/>
      <w:r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9144C1">
        <w:rPr>
          <w:rStyle w:val="fontstyle01"/>
          <w:rFonts w:ascii="Times New Roman" w:hAnsi="Times New Roman" w:cs="Times New Roman"/>
        </w:rPr>
        <w:t>đầu</w:t>
      </w:r>
      <w:proofErr w:type="spellEnd"/>
      <w:r w:rsidRPr="009144C1">
        <w:rPr>
          <w:rStyle w:val="fontstyle01"/>
          <w:rFonts w:ascii="Times New Roman" w:hAnsi="Times New Roman" w:cs="Times New Roman"/>
        </w:rPr>
        <w:t>.</w:t>
      </w:r>
      <w:r w:rsidR="009939B6" w:rsidRPr="009144C1">
        <w:rPr>
          <w:rFonts w:ascii="Times New Roman" w:hAnsi="Times New Roman" w:cs="Times New Roman"/>
          <w:sz w:val="26"/>
          <w:szCs w:val="26"/>
        </w:rPr>
        <w:br/>
        <w:t xml:space="preserve">- </w:t>
      </w:r>
      <w:r w:rsidR="009F51E3"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o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luậ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á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ày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ú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ô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đề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xuấ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ươ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á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ặ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ụ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Fourier,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ương</w:t>
      </w:r>
      <w:proofErr w:type="spellEnd"/>
      <w:r w:rsidR="00110305"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á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ỉ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óa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ựa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giá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ị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biê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và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ươ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á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Fractional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Landweber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để</w:t>
      </w:r>
      <w:proofErr w:type="spellEnd"/>
      <w:r w:rsidR="00110305"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khảo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á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ự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ộ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ụ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o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ườ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ợ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ha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ố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ỉ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óa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iê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ghiệ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và</w:t>
      </w:r>
      <w:proofErr w:type="spellEnd"/>
      <w:r w:rsidR="00110305"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ha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ố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ỉ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óa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ậu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ghiệ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hử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ghiệ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ố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mi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ọa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>.</w:t>
      </w:r>
      <w:r w:rsidR="00110305" w:rsidRPr="009144C1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987111" w14:textId="4A5FBD1A" w:rsidR="005668D7" w:rsidRPr="009144C1" w:rsidRDefault="009939B6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Bê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ạ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đó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luậ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á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khảo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á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bà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oá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giá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ị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uố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ho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phươ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ì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biharmonic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vớ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ườ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ợ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à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guồ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uyế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ính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và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ườ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ợp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hàm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nguồn</w:t>
      </w:r>
      <w:proofErr w:type="spellEnd"/>
      <w:r w:rsidR="00110305" w:rsidRPr="009144C1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10305" w:rsidRPr="009144C1">
        <w:rPr>
          <w:rStyle w:val="fontstyle01"/>
          <w:rFonts w:ascii="Times New Roman" w:hAnsi="Times New Roman" w:cs="Times New Roman"/>
        </w:rPr>
        <w:t xml:space="preserve">phi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uyế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với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các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dữ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liệu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qua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sát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tro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không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01"/>
          <w:rFonts w:ascii="Times New Roman" w:hAnsi="Times New Roman" w:cs="Times New Roman"/>
        </w:rPr>
        <w:t>gian</w:t>
      </w:r>
      <w:proofErr w:type="spellEnd"/>
      <w:r w:rsidR="00110305" w:rsidRPr="009144C1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110305" w:rsidRPr="009144C1">
        <w:rPr>
          <w:rStyle w:val="fontstyle21"/>
          <w:rFonts w:ascii="Times New Roman" w:hAnsi="Times New Roman" w:cs="Times New Roman"/>
        </w:rPr>
        <w:t>Lq</w:t>
      </w:r>
      <w:proofErr w:type="spellEnd"/>
      <w:r w:rsidR="00110305" w:rsidRPr="009144C1">
        <w:rPr>
          <w:rStyle w:val="fontstyle31"/>
          <w:rFonts w:ascii="Times New Roman" w:hAnsi="Times New Roman" w:cs="Times New Roman"/>
          <w:sz w:val="26"/>
          <w:szCs w:val="26"/>
        </w:rPr>
        <w:t>(</w:t>
      </w:r>
      <w:r w:rsidR="00110305" w:rsidRPr="009144C1">
        <w:rPr>
          <w:rStyle w:val="fontstyle41"/>
          <w:rFonts w:ascii="Times New Roman" w:hAnsi="Times New Roman" w:cs="Times New Roman"/>
        </w:rPr>
        <w:t>Ω</w:t>
      </w:r>
      <w:r w:rsidR="00110305" w:rsidRPr="009144C1">
        <w:rPr>
          <w:rStyle w:val="fontstyle31"/>
          <w:rFonts w:ascii="Times New Roman" w:hAnsi="Times New Roman" w:cs="Times New Roman"/>
          <w:sz w:val="26"/>
          <w:szCs w:val="26"/>
        </w:rPr>
        <w:t>)</w:t>
      </w:r>
      <w:r w:rsidR="00110305" w:rsidRPr="009144C1">
        <w:rPr>
          <w:rStyle w:val="fontstyle01"/>
          <w:rFonts w:ascii="Times New Roman" w:hAnsi="Times New Roman" w:cs="Times New Roman"/>
        </w:rPr>
        <w:t>.</w:t>
      </w:r>
    </w:p>
    <w:p w14:paraId="4ED1F99D" w14:textId="77777777" w:rsidR="009B6A5F" w:rsidRPr="009144C1" w:rsidRDefault="009939B6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br/>
        <w:t>3</w:t>
      </w:r>
      <w:r w:rsidRPr="009144C1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9B6A5F" w:rsidRPr="009144C1">
        <w:rPr>
          <w:rFonts w:ascii="Times New Roman" w:hAnsi="Times New Roman" w:cs="Times New Roman"/>
          <w:b/>
          <w:sz w:val="26"/>
          <w:szCs w:val="26"/>
        </w:rPr>
        <w:t>NHỮNG VẤN ĐỀ CÒN BỎ NGỎ CẦN TIẾP TỤC NGHIÊN CỨU</w:t>
      </w:r>
    </w:p>
    <w:p w14:paraId="6C8B1F4E" w14:textId="77777777" w:rsidR="00110305" w:rsidRPr="009144C1" w:rsidRDefault="009B6A5F" w:rsidP="009144C1">
      <w:pPr>
        <w:spacing w:after="240" w:line="360" w:lineRule="auto"/>
        <w:rPr>
          <w:sz w:val="26"/>
          <w:szCs w:val="26"/>
        </w:rPr>
      </w:pPr>
      <w:proofErr w:type="spellStart"/>
      <w:r w:rsidRPr="009144C1">
        <w:rPr>
          <w:rFonts w:ascii="Times New Roman" w:hAnsi="Times New Roman" w:cs="Times New Roman"/>
          <w:sz w:val="26"/>
          <w:szCs w:val="26"/>
        </w:rPr>
        <w:lastRenderedPageBreak/>
        <w:t>Tro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lai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110305" w:rsidRPr="009144C1">
        <w:rPr>
          <w:rStyle w:val="fontstyle01"/>
        </w:rPr>
        <w:t>chúng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tôi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sẽ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mở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rộng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nghiên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cứu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theo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các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hướng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sau</w:t>
      </w:r>
      <w:proofErr w:type="spellEnd"/>
      <w:r w:rsidR="00110305" w:rsidRPr="009144C1">
        <w:rPr>
          <w:rStyle w:val="fontstyle01"/>
        </w:rPr>
        <w:t>:</w:t>
      </w:r>
      <w:r w:rsidR="00110305" w:rsidRPr="009144C1">
        <w:rPr>
          <w:sz w:val="26"/>
          <w:szCs w:val="26"/>
        </w:rPr>
        <w:t xml:space="preserve"> </w:t>
      </w:r>
    </w:p>
    <w:p w14:paraId="172B15B6" w14:textId="0ADC4CD2" w:rsidR="00110305" w:rsidRPr="009144C1" w:rsidRDefault="00110305" w:rsidP="009144C1">
      <w:pPr>
        <w:spacing w:after="240" w:line="360" w:lineRule="auto"/>
        <w:rPr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Pr="009144C1">
        <w:rPr>
          <w:rStyle w:val="fontstyle01"/>
        </w:rPr>
        <w:t>Khả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á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bà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oá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khô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phục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nguồ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he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biế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hờ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gian</w:t>
      </w:r>
      <w:proofErr w:type="spellEnd"/>
      <w:r w:rsidRPr="009144C1">
        <w:rPr>
          <w:rStyle w:val="fontstyle01"/>
        </w:rPr>
        <w:t>.</w:t>
      </w:r>
      <w:r w:rsidRPr="009144C1">
        <w:rPr>
          <w:sz w:val="26"/>
          <w:szCs w:val="26"/>
        </w:rPr>
        <w:t xml:space="preserve"> </w:t>
      </w:r>
    </w:p>
    <w:p w14:paraId="1143E68A" w14:textId="77777777" w:rsidR="00110305" w:rsidRPr="009144C1" w:rsidRDefault="00110305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 w:rsidRPr="009144C1">
        <w:rPr>
          <w:rStyle w:val="fontstyle01"/>
        </w:rPr>
        <w:t>Khả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á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bà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oá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giá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rị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cuố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ch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ộ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ố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ô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ình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khuếch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án</w:t>
      </w:r>
      <w:proofErr w:type="spellEnd"/>
      <w:r w:rsidRPr="009144C1">
        <w:rPr>
          <w:rFonts w:ascii="VnURWPalladioL" w:hAnsi="VnURWPalladioL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</w:rPr>
        <w:t>vớ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ộ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ố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khác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cổ</w:t>
      </w:r>
      <w:proofErr w:type="spellEnd"/>
      <w:r w:rsidRPr="009144C1">
        <w:rPr>
          <w:rStyle w:val="fontstyle01"/>
        </w:rPr>
        <w:t xml:space="preserve"> </w:t>
      </w:r>
      <w:proofErr w:type="spellStart"/>
      <w:proofErr w:type="gramStart"/>
      <w:r w:rsidRPr="009144C1">
        <w:rPr>
          <w:rStyle w:val="fontstyle01"/>
        </w:rPr>
        <w:t>điển</w:t>
      </w:r>
      <w:proofErr w:type="spellEnd"/>
      <w:r w:rsidRPr="009144C1">
        <w:rPr>
          <w:rStyle w:val="fontstyle01"/>
        </w:rPr>
        <w:t xml:space="preserve"> :</w:t>
      </w:r>
      <w:proofErr w:type="gram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Atangana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Baleanu</w:t>
      </w:r>
      <w:proofErr w:type="spellEnd"/>
      <w:r w:rsidRPr="009144C1">
        <w:rPr>
          <w:rFonts w:ascii="VnURWPalladioL" w:hAnsi="VnURWPalladioL"/>
          <w:color w:val="000000"/>
          <w:sz w:val="26"/>
          <w:szCs w:val="26"/>
        </w:rPr>
        <w:br/>
      </w:r>
      <w:r w:rsidRPr="009144C1">
        <w:rPr>
          <w:rStyle w:val="fontstyle01"/>
        </w:rPr>
        <w:t xml:space="preserve">Caputo,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conformble</w:t>
      </w:r>
      <w:proofErr w:type="spellEnd"/>
      <w:r w:rsidRPr="009144C1">
        <w:rPr>
          <w:rStyle w:val="fontstyle01"/>
        </w:rPr>
        <w:t xml:space="preserve"> hay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Caputo-Fabrizio, </w:t>
      </w:r>
      <w:proofErr w:type="spellStart"/>
      <w:r w:rsidRPr="009144C1">
        <w:rPr>
          <w:rStyle w:val="fontstyle01"/>
        </w:rPr>
        <w:t>và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ộ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ố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đạo</w:t>
      </w:r>
      <w:proofErr w:type="spellEnd"/>
      <w:r w:rsidRPr="009144C1">
        <w:rPr>
          <w:rFonts w:ascii="VnURWPalladioL" w:hAnsi="VnURWPalladioL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khác</w:t>
      </w:r>
      <w:proofErr w:type="spellEnd"/>
      <w:r w:rsidRPr="009144C1">
        <w:rPr>
          <w:rStyle w:val="fontstyle01"/>
        </w:rPr>
        <w:t xml:space="preserve"> .</w:t>
      </w:r>
    </w:p>
    <w:p w14:paraId="3C4D31D0" w14:textId="74F0039D" w:rsidR="00110305" w:rsidRPr="009144C1" w:rsidRDefault="00110305" w:rsidP="009144C1">
      <w:pPr>
        <w:spacing w:after="240" w:line="360" w:lineRule="auto"/>
        <w:rPr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9939B6" w:rsidRPr="009144C1"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 w:rsidRPr="009144C1">
        <w:rPr>
          <w:rStyle w:val="fontstyle01"/>
        </w:rPr>
        <w:t>Khảo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á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ộ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ố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mô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ình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cụ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hể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với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hàm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nguồn</w:t>
      </w:r>
      <w:proofErr w:type="spellEnd"/>
      <w:r w:rsidRPr="009144C1">
        <w:rPr>
          <w:rStyle w:val="fontstyle01"/>
        </w:rPr>
        <w:t xml:space="preserve"> phi </w:t>
      </w:r>
      <w:proofErr w:type="spellStart"/>
      <w:r w:rsidRPr="009144C1">
        <w:rPr>
          <w:rStyle w:val="fontstyle01"/>
        </w:rPr>
        <w:t>tuyế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và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dữ</w:t>
      </w:r>
      <w:proofErr w:type="spellEnd"/>
      <w:r w:rsidRPr="009144C1">
        <w:rPr>
          <w:rFonts w:ascii="VnURWPalladioL" w:hAnsi="VnURWPalladioL"/>
          <w:color w:val="000000"/>
          <w:sz w:val="26"/>
          <w:szCs w:val="26"/>
        </w:rPr>
        <w:br/>
      </w:r>
      <w:proofErr w:type="spellStart"/>
      <w:r w:rsidRPr="009144C1">
        <w:rPr>
          <w:rStyle w:val="fontstyle01"/>
        </w:rPr>
        <w:t>liệu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qua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sát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trong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không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01"/>
        </w:rPr>
        <w:t>gian</w:t>
      </w:r>
      <w:proofErr w:type="spellEnd"/>
      <w:r w:rsidRPr="009144C1">
        <w:rPr>
          <w:rStyle w:val="fontstyle01"/>
        </w:rPr>
        <w:t xml:space="preserve"> </w:t>
      </w:r>
      <w:proofErr w:type="spellStart"/>
      <w:r w:rsidRPr="009144C1">
        <w:rPr>
          <w:rStyle w:val="fontstyle21"/>
        </w:rPr>
        <w:t>Lq</w:t>
      </w:r>
      <w:proofErr w:type="spellEnd"/>
      <w:r w:rsidRPr="009144C1">
        <w:rPr>
          <w:sz w:val="26"/>
          <w:szCs w:val="26"/>
        </w:rPr>
        <w:t>.</w:t>
      </w:r>
    </w:p>
    <w:p w14:paraId="4C7AC38F" w14:textId="328AC974" w:rsidR="000675AF" w:rsidRPr="009144C1" w:rsidRDefault="009F51E3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r w:rsidR="00984F78" w:rsidRPr="009144C1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="00110305" w:rsidRPr="009144C1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FB16C9" w:rsidRPr="009144C1">
        <w:rPr>
          <w:rFonts w:ascii="Times New Roman" w:hAnsi="Times New Roman" w:cs="Times New Roman"/>
          <w:sz w:val="26"/>
          <w:szCs w:val="26"/>
        </w:rPr>
        <w:t xml:space="preserve"> 4: </w:t>
      </w:r>
      <w:proofErr w:type="spellStart"/>
      <w:r w:rsidR="00110305" w:rsidRPr="009144C1">
        <w:rPr>
          <w:rStyle w:val="fontstyle01"/>
        </w:rPr>
        <w:t>Khảo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sát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một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số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các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phương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trình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đạo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hàm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riêng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với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dữ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liệu</w:t>
      </w:r>
      <w:proofErr w:type="spellEnd"/>
      <w:r w:rsidR="00110305" w:rsidRPr="009144C1">
        <w:rPr>
          <w:rFonts w:ascii="VnURWPalladioL" w:hAnsi="VnURWPalladioL"/>
          <w:color w:val="000000"/>
          <w:sz w:val="26"/>
          <w:szCs w:val="26"/>
        </w:rPr>
        <w:br/>
      </w:r>
      <w:proofErr w:type="spellStart"/>
      <w:r w:rsidR="00110305" w:rsidRPr="009144C1">
        <w:rPr>
          <w:rStyle w:val="fontstyle01"/>
        </w:rPr>
        <w:t>nhiễu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ngẫu</w:t>
      </w:r>
      <w:proofErr w:type="spellEnd"/>
      <w:r w:rsidR="00110305" w:rsidRPr="009144C1">
        <w:rPr>
          <w:rStyle w:val="fontstyle01"/>
        </w:rPr>
        <w:t xml:space="preserve"> </w:t>
      </w:r>
      <w:proofErr w:type="spellStart"/>
      <w:r w:rsidR="00110305" w:rsidRPr="009144C1">
        <w:rPr>
          <w:rStyle w:val="fontstyle01"/>
        </w:rPr>
        <w:t>nhiên</w:t>
      </w:r>
      <w:proofErr w:type="spellEnd"/>
      <w:r w:rsidR="00FB16C9" w:rsidRPr="009144C1">
        <w:rPr>
          <w:rFonts w:ascii="Times New Roman" w:hAnsi="Times New Roman" w:cs="Times New Roman"/>
          <w:sz w:val="26"/>
          <w:szCs w:val="26"/>
        </w:rPr>
        <w:t>.</w:t>
      </w:r>
    </w:p>
    <w:p w14:paraId="3B247B7D" w14:textId="77777777" w:rsidR="009F51E3" w:rsidRPr="009144C1" w:rsidRDefault="009F51E3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</w:p>
    <w:p w14:paraId="427A0E46" w14:textId="77777777" w:rsidR="009F51E3" w:rsidRPr="009144C1" w:rsidRDefault="009F51E3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</w:p>
    <w:p w14:paraId="5D1354B6" w14:textId="247E167F" w:rsidR="009F51E3" w:rsidRPr="009144C1" w:rsidRDefault="00F975DF" w:rsidP="009144C1">
      <w:pPr>
        <w:spacing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 xml:space="preserve">TẬP THỂ CÁN BỘ HƯỚNG DẪN </w:t>
      </w:r>
      <w:r w:rsidR="009F51E3" w:rsidRPr="009144C1"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9144C1">
        <w:rPr>
          <w:rFonts w:ascii="Times New Roman" w:hAnsi="Times New Roman" w:cs="Times New Roman"/>
          <w:b/>
          <w:sz w:val="26"/>
          <w:szCs w:val="26"/>
        </w:rPr>
        <w:t xml:space="preserve">               NGHIÊN CỨU SINH</w:t>
      </w:r>
      <w:r w:rsidR="009F51E3" w:rsidRPr="009144C1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</w:t>
      </w:r>
      <w:r w:rsidR="00FB16C9" w:rsidRPr="009144C1">
        <w:rPr>
          <w:rFonts w:ascii="Times New Roman" w:hAnsi="Times New Roman" w:cs="Times New Roman"/>
          <w:b/>
          <w:sz w:val="26"/>
          <w:szCs w:val="26"/>
        </w:rPr>
        <w:br/>
      </w:r>
    </w:p>
    <w:p w14:paraId="737B7511" w14:textId="77777777" w:rsidR="009F51E3" w:rsidRPr="009144C1" w:rsidRDefault="009F51E3" w:rsidP="009144C1">
      <w:pPr>
        <w:spacing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</w:p>
    <w:p w14:paraId="5F825870" w14:textId="77777777" w:rsidR="009F51E3" w:rsidRPr="009144C1" w:rsidRDefault="009F51E3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2687A5B1" w14:textId="77777777" w:rsidR="009F51E3" w:rsidRPr="009144C1" w:rsidRDefault="009F51E3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CEC4B72" w14:textId="77777777" w:rsidR="009F51E3" w:rsidRPr="009144C1" w:rsidRDefault="009F51E3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A3FC129" w14:textId="63D43E7C" w:rsidR="009F51E3" w:rsidRPr="009144C1" w:rsidRDefault="00F975DF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XÁC NHẬN CỦA CƠ SỞ ĐÀO TẠO</w:t>
      </w:r>
    </w:p>
    <w:p w14:paraId="4317B907" w14:textId="1C963B02" w:rsidR="00527F64" w:rsidRPr="009144C1" w:rsidRDefault="00FB16C9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br/>
      </w:r>
      <w:r w:rsidR="00F975DF" w:rsidRPr="009144C1">
        <w:rPr>
          <w:rFonts w:ascii="Times New Roman" w:hAnsi="Times New Roman" w:cs="Times New Roman"/>
          <w:b/>
          <w:sz w:val="26"/>
          <w:szCs w:val="26"/>
        </w:rPr>
        <w:t>HIỆU TRƯỞNG</w:t>
      </w:r>
    </w:p>
    <w:p w14:paraId="344569D4" w14:textId="77777777" w:rsidR="00F91960" w:rsidRPr="009144C1" w:rsidRDefault="00F91960" w:rsidP="009144C1">
      <w:pPr>
        <w:spacing w:after="24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4763DDC8" w14:textId="7065E574" w:rsidR="00527F64" w:rsidRPr="009144C1" w:rsidRDefault="00DA4CCE" w:rsidP="009144C1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br w:type="page"/>
      </w:r>
      <w:r w:rsidR="00527F64" w:rsidRPr="009144C1">
        <w:rPr>
          <w:rFonts w:ascii="Times New Roman" w:hAnsi="Times New Roman" w:cs="Times New Roman"/>
          <w:b/>
          <w:sz w:val="32"/>
          <w:szCs w:val="32"/>
        </w:rPr>
        <w:lastRenderedPageBreak/>
        <w:t>THESIS INFORMATION</w:t>
      </w:r>
    </w:p>
    <w:p w14:paraId="5D4020BD" w14:textId="77777777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br/>
        <w:t>Thesis title: Determine the source function and initial condition for some diffusion equations</w:t>
      </w:r>
      <w:r w:rsidRPr="009144C1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peciality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>: Mathematical Analysis</w:t>
      </w:r>
      <w:r w:rsidRPr="009144C1">
        <w:rPr>
          <w:rFonts w:ascii="Times New Roman" w:hAnsi="Times New Roman" w:cs="Times New Roman"/>
          <w:sz w:val="26"/>
          <w:szCs w:val="26"/>
        </w:rPr>
        <w:br/>
        <w:t>Code: 9460102</w:t>
      </w:r>
      <w:r w:rsidRPr="009144C1">
        <w:rPr>
          <w:rFonts w:ascii="Times New Roman" w:hAnsi="Times New Roman" w:cs="Times New Roman"/>
          <w:sz w:val="26"/>
          <w:szCs w:val="26"/>
        </w:rPr>
        <w:br/>
        <w:t>Name of PhD Student: LE DINH LONG</w:t>
      </w:r>
      <w:r w:rsidRPr="009144C1">
        <w:rPr>
          <w:rFonts w:ascii="Times New Roman" w:hAnsi="Times New Roman" w:cs="Times New Roman"/>
          <w:sz w:val="26"/>
          <w:szCs w:val="26"/>
        </w:rPr>
        <w:br/>
        <w:t>Academic year: 2019</w:t>
      </w:r>
      <w:r w:rsidRPr="009144C1">
        <w:rPr>
          <w:rFonts w:ascii="Times New Roman" w:hAnsi="Times New Roman" w:cs="Times New Roman"/>
          <w:sz w:val="26"/>
          <w:szCs w:val="26"/>
        </w:rPr>
        <w:br/>
        <w:t>Supervisor: Dr. BUI LE TRONG THANH</w:t>
      </w:r>
      <w:r w:rsidRPr="009144C1">
        <w:rPr>
          <w:rFonts w:ascii="Times New Roman" w:hAnsi="Times New Roman" w:cs="Times New Roman"/>
          <w:sz w:val="26"/>
          <w:szCs w:val="26"/>
        </w:rPr>
        <w:br/>
        <w:t>Supervisor: Dr. NGUYEN ANH TRIET</w:t>
      </w:r>
      <w:r w:rsidRPr="009144C1">
        <w:rPr>
          <w:rFonts w:ascii="Times New Roman" w:hAnsi="Times New Roman" w:cs="Times New Roman"/>
          <w:sz w:val="26"/>
          <w:szCs w:val="26"/>
        </w:rPr>
        <w:br/>
        <w:t>At: VNUHCM - University of Science</w:t>
      </w:r>
    </w:p>
    <w:p w14:paraId="0034DFC3" w14:textId="77777777" w:rsidR="00527F64" w:rsidRPr="009144C1" w:rsidRDefault="00527F64" w:rsidP="009144C1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 xml:space="preserve">SUMMARY: </w:t>
      </w:r>
    </w:p>
    <w:p w14:paraId="0778DAF0" w14:textId="77777777" w:rsidR="00527F64" w:rsidRPr="009144C1" w:rsidRDefault="00527F64" w:rsidP="009144C1">
      <w:pPr>
        <w:spacing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Results of this thesis have been combined from five papers, which are published</w:t>
      </w:r>
    </w:p>
    <w:p w14:paraId="4273EB47" w14:textId="77777777" w:rsidR="00527F64" w:rsidRPr="009144C1" w:rsidRDefault="00527F6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Mathematical Methods in the Applied Science, ISI, Q1, IF = 3.007.</w:t>
      </w:r>
    </w:p>
    <w:p w14:paraId="7415CC96" w14:textId="77777777" w:rsidR="00527F64" w:rsidRPr="009144C1" w:rsidRDefault="00527F6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Computational and Applied Mathematic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3.370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03568431" w14:textId="77777777" w:rsidR="00527F64" w:rsidRPr="009144C1" w:rsidRDefault="00527F6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Journal of Inequalities and Application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.115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2919FC48" w14:textId="77777777" w:rsidR="00527F64" w:rsidRPr="009144C1" w:rsidRDefault="00527F6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Acta Mathematica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Sinic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, English Serie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.819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64F01DA3" w14:textId="77777777" w:rsidR="00527F64" w:rsidRPr="009144C1" w:rsidRDefault="00527F64" w:rsidP="009144C1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AIMS Mathematics, ISI, Q2, 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.739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2AB727E1" w14:textId="77777777" w:rsidR="00527F64" w:rsidRPr="009144C1" w:rsidRDefault="00527F64" w:rsidP="009144C1">
      <w:pPr>
        <w:spacing w:line="360" w:lineRule="auto"/>
        <w:ind w:left="450" w:hanging="360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Chapter 4.1</w:t>
      </w:r>
      <w:r w:rsidRPr="009144C1">
        <w:rPr>
          <w:rFonts w:ascii="Times New Roman" w:hAnsi="Times New Roman" w:cs="Times New Roman"/>
          <w:sz w:val="26"/>
          <w:szCs w:val="26"/>
        </w:rPr>
        <w:t xml:space="preserve"> Let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, finding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atifies the system of equations as follows: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1"/>
                              <m:mcJc m:val="left"/>
                            </m:mcPr>
                          </m:mc>
                          <m:mc>
                            <m:mcPr>
                              <m:count m:val="1"/>
                              <m:mcJc m:val="righ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Δ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∂Ω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h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Ω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The symbol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the Riemann-Liouville fractional derivative of orde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</m:oMath>
    </w:p>
    <w:p w14:paraId="4F81A1E7" w14:textId="77777777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defined b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[1,2]</m:t>
        </m:r>
      </m:oMath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gt;0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here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(.) is the Gamma function. The operato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Δ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tands for the unbounded uniformly elliptic operator with the domain </w:t>
      </w:r>
      <m:oMath>
        <m:r>
          <w:rPr>
            <w:rFonts w:ascii="Cambria Math" w:hAnsi="Cambria Math" w:cs="Times New Roman"/>
            <w:sz w:val="26"/>
            <w:szCs w:val="26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Δ):=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∩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given by [3].</w:t>
      </w:r>
    </w:p>
    <w:p w14:paraId="3B2CF97A" w14:textId="797A4556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lastRenderedPageBreak/>
        <w:t xml:space="preserve">- </w:t>
      </w:r>
      <w:r w:rsidRPr="009144C1">
        <w:rPr>
          <w:rFonts w:ascii="Times New Roman" w:hAnsi="Times New Roman" w:cs="Times New Roman"/>
          <w:b/>
          <w:sz w:val="26"/>
          <w:szCs w:val="26"/>
        </w:rPr>
        <w:t xml:space="preserve">Chapter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4.2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: Finding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[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atifies the system equations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Δ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in </m:t>
                          </m:r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:=Ω×[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o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∂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i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,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here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the terminal value status,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a function representing kinetic,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the Riemann-Liouville fractional derivative of orde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defined b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[1,4]</m:t>
        </m:r>
      </m:oMath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gt;0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here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(.) is the Gamma function.</w:t>
      </w:r>
    </w:p>
    <w:p w14:paraId="476BA000" w14:textId="62C2FE42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- Chapter 4.3:</w:t>
      </w:r>
      <w:r w:rsidRPr="009144C1">
        <w:rPr>
          <w:rFonts w:ascii="Times New Roman" w:hAnsi="Times New Roman" w:cs="Times New Roman"/>
          <w:sz w:val="26"/>
          <w:szCs w:val="26"/>
        </w:rPr>
        <w:t xml:space="preserve"> Let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, finding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atifies the system of equations as follows: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1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a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xx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yy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Φ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0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∂Ω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∈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∈Ω,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ith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-</m:t>
            </m:r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sup>
        </m:sSub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the Riemann-Liouville fractional derivative of orde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-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defined as follows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gt;0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hereb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(</m:t>
        </m:r>
      </m:oMath>
      <w:r w:rsidRPr="009144C1">
        <w:rPr>
          <w:rFonts w:ascii="Times New Roman" w:hAnsi="Times New Roman" w:cs="Times New Roman"/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9144C1">
        <w:rPr>
          <w:rFonts w:ascii="Times New Roman" w:eastAsiaTheme="minorEastAsia" w:hAnsi="Times New Roman" w:cs="Times New Roman"/>
          <w:sz w:val="26"/>
          <w:szCs w:val="26"/>
        </w:rPr>
        <w:t xml:space="preserve">is the Gamma function and </w:t>
      </w:r>
      <w:r w:rsidRPr="009144C1">
        <w:rPr>
          <w:rFonts w:ascii="Times New Roman" w:hAnsi="Times New Roman" w:cs="Times New Roman"/>
          <w:position w:val="-10"/>
          <w:sz w:val="26"/>
          <w:szCs w:val="26"/>
        </w:rPr>
        <w:object w:dxaOrig="1100" w:dyaOrig="360" w14:anchorId="3DD249BE">
          <v:shape id="_x0000_i1026" type="#_x0000_t75" style="width:55.5pt;height:18pt" o:ole="">
            <v:imagedata r:id="rId5" o:title=""/>
          </v:shape>
          <o:OLEObject Type="Embed" ProgID="Equation.DSMT4" ShapeID="_x0000_i1026" DrawAspect="Content" ObjectID="_1737896218" r:id="rId7"/>
        </w:object>
      </w:r>
      <w:r w:rsidRPr="009144C1">
        <w:rPr>
          <w:rFonts w:ascii="Times New Roman" w:hAnsi="Times New Roman" w:cs="Times New Roman"/>
          <w:sz w:val="26"/>
          <w:szCs w:val="26"/>
        </w:rPr>
        <w:t>.</w:t>
      </w:r>
    </w:p>
    <w:p w14:paraId="06E6024F" w14:textId="77777777" w:rsidR="00527F64" w:rsidRPr="009144C1" w:rsidRDefault="00527F64" w:rsidP="009144C1">
      <w:pPr>
        <w:pStyle w:val="oancuaDanhsach"/>
        <w:numPr>
          <w:ilvl w:val="0"/>
          <w:numId w:val="6"/>
        </w:numPr>
        <w:spacing w:line="360" w:lineRule="auto"/>
        <w:ind w:left="180" w:hanging="180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Chapter 4.4</w:t>
      </w:r>
      <w:r w:rsidRPr="009144C1">
        <w:rPr>
          <w:rFonts w:ascii="Times New Roman" w:hAnsi="Times New Roman" w:cs="Times New Roman"/>
          <w:sz w:val="26"/>
          <w:szCs w:val="26"/>
        </w:rPr>
        <w:t xml:space="preserve"> Let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, finding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atifies the system equations as follows: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a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(-Δ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α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-Δ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φ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i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0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i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∂Ω×(0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]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b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+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c</m:t>
                          </m:r>
                          <m:nary>
                            <m:naryPr>
                              <m:limLoc m:val="subSup"/>
                              <m:grow m:val="1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 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 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d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),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m:t> in 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Ω</m:t>
                          </m:r>
                        </m:e>
                      </m:mr>
                    </m:m>
                  </m:e>
                </m:d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here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 w:hAnsi="Cambria Math" w:cs="Times New Roman"/>
            <w:sz w:val="26"/>
            <w:szCs w:val="26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. Here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(</m:t>
        </m:r>
        <m:r>
          <w:rPr>
            <w:rFonts w:ascii="Cambria Math" w:hAnsi="Cambria Math" w:cs="Times New Roman"/>
            <w:sz w:val="26"/>
            <w:szCs w:val="26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≥1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a bounded domain with smooth boundar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∂Ω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. The symbol </w:t>
      </w: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p>
        </m:sSubSup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the Caputo derivative which is given as follows, see [1]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sup>
                </m:sSub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(1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τ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τ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α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τ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&lt;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&lt;1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wit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Γ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(.) function. The operato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-Δ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sup>
        </m:s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v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&lt;</m:t>
        </m:r>
        <m:r>
          <w:rPr>
            <w:rFonts w:ascii="Cambria Math" w:hAnsi="Cambria Math" w:cs="Times New Roman"/>
            <w:sz w:val="26"/>
            <w:szCs w:val="26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1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is the fractional Laplacian is defined in [5]</w:t>
      </w:r>
      <w:r w:rsidRPr="009144C1">
        <w:rPr>
          <w:rFonts w:ascii="Times New Roman" w:hAnsi="Times New Roman" w:cs="Times New Roman"/>
          <w:sz w:val="26"/>
          <w:szCs w:val="26"/>
        </w:rPr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-Δ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sub>
                </m:sSub>
                <m:nary>
                  <m:naryPr>
                    <m:limLoc m:val="subSup"/>
                    <m:grow m:val="1"/>
                    <m:supHide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</m:sup>
                    </m:sSup>
                  </m:sub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 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|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+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∈(0,1)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Pr="009144C1">
        <w:rPr>
          <w:rFonts w:ascii="Times New Roman" w:hAnsi="Times New Roman" w:cs="Times New Roman"/>
          <w:sz w:val="26"/>
          <w:szCs w:val="26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Γ(</m:t>
            </m:r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/2+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/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|Γ(-</m:t>
            </m:r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|</m:t>
            </m:r>
          </m:den>
        </m:f>
      </m:oMath>
    </w:p>
    <w:p w14:paraId="40F3502A" w14:textId="7796C7B2" w:rsidR="00527F64" w:rsidRPr="009144C1" w:rsidRDefault="00527F64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- Chapter 4.5</w:t>
      </w:r>
      <w:r w:rsidRPr="009144C1">
        <w:rPr>
          <w:rFonts w:ascii="Times New Roman" w:hAnsi="Times New Roman" w:cs="Times New Roman"/>
          <w:sz w:val="26"/>
          <w:szCs w:val="26"/>
        </w:rPr>
        <w:t xml:space="preserve">: Find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(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]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satifies the equation</w:t>
      </w:r>
    </w:p>
    <w:p w14:paraId="51572F54" w14:textId="21BCC193" w:rsidR="00527F64" w:rsidRPr="009144C1" w:rsidRDefault="00000000" w:rsidP="009144C1">
      <w:pPr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Δ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≡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tt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tx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xx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> in 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Ω×</m:t>
                </m:r>
                <m:d>
                  <m:dPr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,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</m:e>
            </m:mr>
          </m:m>
        </m:oMath>
      </m:oMathPara>
    </w:p>
    <w:p w14:paraId="18BF7BB7" w14:textId="615AE883" w:rsidR="00527F64" w:rsidRPr="009144C1" w:rsidRDefault="00527F64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satisfying following boundary conditions</w:t>
      </w:r>
    </w:p>
    <w:p w14:paraId="04F9D8ED" w14:textId="04FAB9F6" w:rsidR="00527F64" w:rsidRPr="009144C1" w:rsidRDefault="00000000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Δ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=0,</m:t>
                </m:r>
                <m:box>
                  <m:box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∂Ω×(0,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,</m:t>
                </m:r>
              </m:e>
            </m:mr>
          </m:m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w:r w:rsidR="00527F64" w:rsidRPr="009144C1">
        <w:rPr>
          <w:rFonts w:ascii="Times New Roman" w:hAnsi="Times New Roman" w:cs="Times New Roman"/>
          <w:sz w:val="26"/>
          <w:szCs w:val="26"/>
        </w:rPr>
        <w:t>and</w:t>
      </w:r>
    </w:p>
    <w:p w14:paraId="0003AD7B" w14:textId="77777777" w:rsidR="00527F64" w:rsidRPr="009144C1" w:rsidRDefault="00000000" w:rsidP="009144C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6"/>
                  <w:szCs w:val="26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=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,</m:t>
                    </m:r>
                    <m:box>
                      <m:box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box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 </m:t>
                        </m:r>
                      </m:e>
                    </m:box>
                    <m:f>
                      <m:f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u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=0,</m:t>
                    </m:r>
                    <m:box>
                      <m:box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box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 </m:t>
                        </m:r>
                      </m:e>
                    </m:box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 </m:t>
                    </m:r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in</m:t>
                    </m:r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 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Ω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Δ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=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,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Δ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u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,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)=0,</m:t>
                    </m:r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 </m:t>
                    </m:r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in</m:t>
                    </m:r>
                    <m:r>
                      <m:rPr>
                        <m:nor/>
                      </m:rPr>
                      <w:rPr>
                        <w:sz w:val="26"/>
                        <w:szCs w:val="26"/>
                      </w:rPr>
                      <m:t> 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Ω.</m:t>
                    </m:r>
                  </m:e>
                </m:mr>
              </m:m>
            </m:e>
          </m:d>
        </m:oMath>
      </m:oMathPara>
    </w:p>
    <w:p w14:paraId="2822EFB2" w14:textId="77777777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The data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Ω)</m:t>
        </m:r>
      </m:oMath>
      <w:r w:rsidRPr="009144C1">
        <w:rPr>
          <w:rFonts w:ascii="Times New Roman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,</m:t>
            </m:r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(Ω)</m:t>
            </m:r>
          </m:e>
        </m:d>
      </m:oMath>
      <w:r w:rsidRPr="009144C1">
        <w:rPr>
          <w:rFonts w:ascii="Times New Roman" w:hAnsi="Times New Roman" w:cs="Times New Roman"/>
          <w:sz w:val="26"/>
          <w:szCs w:val="26"/>
        </w:rPr>
        <w:t xml:space="preserve"> are defined </w:t>
      </w:r>
      <w:proofErr w:type="gramStart"/>
      <w:r w:rsidRPr="009144C1">
        <w:rPr>
          <w:rFonts w:ascii="Times New Roman" w:hAnsi="Times New Roman" w:cs="Times New Roman"/>
          <w:sz w:val="26"/>
          <w:szCs w:val="26"/>
        </w:rPr>
        <w:t>later on</w:t>
      </w:r>
      <w:proofErr w:type="gramEnd"/>
      <w:r w:rsidRPr="009144C1">
        <w:rPr>
          <w:rFonts w:ascii="Times New Roman" w:hAnsi="Times New Roman" w:cs="Times New Roman"/>
          <w:sz w:val="26"/>
          <w:szCs w:val="26"/>
        </w:rPr>
        <w:t xml:space="preserve">. However, in actual conditions, there are always included errors in the measurement methods of a physical process, so we have the following </w:t>
      </w:r>
      <w:proofErr w:type="gramStart"/>
      <w:r w:rsidRPr="009144C1">
        <w:rPr>
          <w:rFonts w:ascii="Times New Roman" w:hAnsi="Times New Roman" w:cs="Times New Roman"/>
          <w:sz w:val="26"/>
          <w:szCs w:val="26"/>
        </w:rPr>
        <w:t>conditions</w:t>
      </w:r>
      <w:proofErr w:type="gramEnd"/>
    </w:p>
    <w:p w14:paraId="5F52595A" w14:textId="14045342" w:rsidR="00527F64" w:rsidRPr="009144C1" w:rsidRDefault="00000000" w:rsidP="009144C1">
      <w:pPr>
        <w:spacing w:after="2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f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Ω)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g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(Ω)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G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∞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,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;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q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(Ω)</m:t>
                        </m:r>
                      </m:e>
                    </m:d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≤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</m:e>
            </m:mr>
          </m:m>
        </m:oMath>
      </m:oMathPara>
    </w:p>
    <w:p w14:paraId="753AC99D" w14:textId="6E77FD42" w:rsidR="00527F64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2</w:t>
      </w:r>
      <w:r w:rsidRPr="009144C1">
        <w:rPr>
          <w:rFonts w:ascii="Times New Roman" w:hAnsi="Times New Roman" w:cs="Times New Roman"/>
          <w:b/>
          <w:sz w:val="26"/>
          <w:szCs w:val="26"/>
        </w:rPr>
        <w:t>. NOVELTY OF THESIS:</w:t>
      </w:r>
      <w:r w:rsidRPr="009144C1">
        <w:rPr>
          <w:rFonts w:ascii="Times New Roman" w:hAnsi="Times New Roman" w:cs="Times New Roman"/>
          <w:b/>
          <w:sz w:val="26"/>
          <w:szCs w:val="26"/>
        </w:rPr>
        <w:br/>
      </w:r>
      <w:r w:rsidRPr="009144C1">
        <w:rPr>
          <w:rFonts w:ascii="Times New Roman" w:hAnsi="Times New Roman" w:cs="Times New Roman"/>
          <w:sz w:val="26"/>
          <w:szCs w:val="26"/>
        </w:rPr>
        <w:t>Thesis contains many new results, which have been published on prestigious scientific journals. The novelty of thesis can be mentioned as follows.</w:t>
      </w:r>
      <w:r w:rsidRPr="009144C1">
        <w:rPr>
          <w:rFonts w:ascii="Times New Roman" w:hAnsi="Times New Roman" w:cs="Times New Roman"/>
          <w:sz w:val="26"/>
          <w:szCs w:val="26"/>
        </w:rPr>
        <w:br/>
        <w:t>-  Shows the ill-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posedness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and proposes the quasi boundary value method and the Fourier truncation method to regularize for the time-fractional diffusion equations.</w:t>
      </w:r>
      <w:r w:rsidRPr="009144C1">
        <w:rPr>
          <w:rFonts w:ascii="Times New Roman" w:hAnsi="Times New Roman" w:cs="Times New Roman"/>
          <w:sz w:val="26"/>
          <w:szCs w:val="26"/>
        </w:rPr>
        <w:br/>
        <w:t xml:space="preserve">-  With the proposed methods of Fourier truncation method and a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quasi boundary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value method, we investigate the convergence of regularized solutions on the exact solution, under a priori parameter choice rule, and under a posteriori parameter choice rule.</w:t>
      </w:r>
      <w:r w:rsidRPr="009144C1">
        <w:rPr>
          <w:rFonts w:ascii="Times New Roman" w:hAnsi="Times New Roman" w:cs="Times New Roman"/>
          <w:sz w:val="26"/>
          <w:szCs w:val="26"/>
        </w:rPr>
        <w:br/>
        <w:t xml:space="preserve">- Besides, we investigate the final value problem for biharmonic equations with linear and nonlinear source functions in the case of observed data in the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sup>
        </m:s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space.</w:t>
      </w:r>
    </w:p>
    <w:p w14:paraId="0C3BC816" w14:textId="6C77B840" w:rsidR="009144C1" w:rsidRDefault="009144C1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</w:p>
    <w:p w14:paraId="47E45B4C" w14:textId="77777777" w:rsidR="009144C1" w:rsidRPr="009144C1" w:rsidRDefault="009144C1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</w:p>
    <w:p w14:paraId="6B55948D" w14:textId="6DA11A4B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lastRenderedPageBreak/>
        <w:t>3</w:t>
      </w:r>
      <w:r w:rsidRPr="009144C1">
        <w:rPr>
          <w:rFonts w:ascii="Times New Roman" w:hAnsi="Times New Roman" w:cs="Times New Roman"/>
          <w:b/>
          <w:sz w:val="26"/>
          <w:szCs w:val="26"/>
        </w:rPr>
        <w:t>. APPLICATIONS</w:t>
      </w:r>
    </w:p>
    <w:p w14:paraId="4D30E3A0" w14:textId="587A93CC" w:rsidR="00527F64" w:rsidRPr="009144C1" w:rsidRDefault="00527F64" w:rsidP="009144C1">
      <w:pPr>
        <w:spacing w:after="240" w:line="360" w:lineRule="auto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>In the near future, we will extend our research to the following topics</w:t>
      </w:r>
      <w:r w:rsidRPr="009144C1">
        <w:rPr>
          <w:rFonts w:ascii="Times New Roman" w:hAnsi="Times New Roman" w:cs="Times New Roman"/>
          <w:sz w:val="26"/>
          <w:szCs w:val="26"/>
        </w:rPr>
        <w:br/>
        <w:t>- Topic 1: Investigate the problem of restoring the unknown source function according to the time variable.</w:t>
      </w:r>
      <w:r w:rsidRPr="009144C1">
        <w:rPr>
          <w:rFonts w:ascii="Times New Roman" w:hAnsi="Times New Roman" w:cs="Times New Roman"/>
          <w:sz w:val="26"/>
          <w:szCs w:val="26"/>
        </w:rPr>
        <w:br/>
        <w:t xml:space="preserve">- Topic 2: Considering the final value problem for some diffusion models with some non-integer derivatives such as: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Atangana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144C1">
        <w:rPr>
          <w:rFonts w:ascii="Times New Roman" w:hAnsi="Times New Roman" w:cs="Times New Roman"/>
          <w:sz w:val="26"/>
          <w:szCs w:val="26"/>
        </w:rPr>
        <w:t>Baleanu</w:t>
      </w:r>
      <w:proofErr w:type="spellEnd"/>
      <w:r w:rsidRPr="009144C1">
        <w:rPr>
          <w:rFonts w:ascii="Times New Roman" w:hAnsi="Times New Roman" w:cs="Times New Roman"/>
          <w:sz w:val="26"/>
          <w:szCs w:val="26"/>
        </w:rPr>
        <w:t xml:space="preserve"> Caputo derivative, Caputo-Fabrizio derivative or conformable derivative, and some others.</w:t>
      </w:r>
      <w:r w:rsidRPr="009144C1">
        <w:rPr>
          <w:rFonts w:ascii="Times New Roman" w:hAnsi="Times New Roman" w:cs="Times New Roman"/>
          <w:sz w:val="26"/>
          <w:szCs w:val="26"/>
        </w:rPr>
        <w:br/>
        <w:t xml:space="preserve">- Topic 3: Investigate some specific models with nonlinear source functions and observed data in the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sup>
        </m:sSup>
      </m:oMath>
      <w:r w:rsidRPr="009144C1">
        <w:rPr>
          <w:rFonts w:ascii="Times New Roman" w:hAnsi="Times New Roman" w:cs="Times New Roman"/>
          <w:sz w:val="26"/>
          <w:szCs w:val="26"/>
        </w:rPr>
        <w:t xml:space="preserve"> space.</w:t>
      </w:r>
    </w:p>
    <w:p w14:paraId="67995B72" w14:textId="77777777" w:rsidR="00527F64" w:rsidRPr="009144C1" w:rsidRDefault="00527F64" w:rsidP="009144C1">
      <w:pPr>
        <w:pStyle w:val="oancuaDanhsach"/>
        <w:numPr>
          <w:ilvl w:val="0"/>
          <w:numId w:val="6"/>
        </w:numPr>
        <w:spacing w:after="240" w:line="360" w:lineRule="auto"/>
        <w:ind w:left="90" w:hanging="90"/>
        <w:rPr>
          <w:rFonts w:ascii="Times New Roman" w:hAnsi="Times New Roman" w:cs="Times New Roman"/>
          <w:sz w:val="26"/>
          <w:szCs w:val="26"/>
        </w:rPr>
      </w:pPr>
      <w:r w:rsidRPr="009144C1">
        <w:rPr>
          <w:rFonts w:ascii="Times New Roman" w:hAnsi="Times New Roman" w:cs="Times New Roman"/>
          <w:sz w:val="26"/>
          <w:szCs w:val="26"/>
        </w:rPr>
        <w:t xml:space="preserve"> Topic 4: Investigate some partial differential equations with random noise data.</w:t>
      </w:r>
    </w:p>
    <w:p w14:paraId="01561AF4" w14:textId="4CE2F35B" w:rsidR="00527F64" w:rsidRPr="009144C1" w:rsidRDefault="00527F64" w:rsidP="009144C1">
      <w:pPr>
        <w:spacing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t>SUPERVISOR                                                         PhD STUDENT</w:t>
      </w:r>
      <w:r w:rsidRPr="009144C1">
        <w:rPr>
          <w:rFonts w:ascii="Times New Roman" w:hAnsi="Times New Roman" w:cs="Times New Roman"/>
          <w:b/>
          <w:sz w:val="26"/>
          <w:szCs w:val="26"/>
        </w:rPr>
        <w:br/>
      </w:r>
    </w:p>
    <w:p w14:paraId="5F54C3C0" w14:textId="77777777" w:rsidR="00527F64" w:rsidRPr="009144C1" w:rsidRDefault="00527F64" w:rsidP="009144C1">
      <w:pPr>
        <w:spacing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</w:p>
    <w:p w14:paraId="51E69709" w14:textId="77777777" w:rsidR="00527F64" w:rsidRPr="009144C1" w:rsidRDefault="00527F64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63D03FF" w14:textId="77777777" w:rsidR="00527F64" w:rsidRPr="009144C1" w:rsidRDefault="00527F64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DCF0B4E" w14:textId="77777777" w:rsidR="00527F64" w:rsidRPr="009144C1" w:rsidRDefault="00527F64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gramStart"/>
      <w:r w:rsidRPr="009144C1">
        <w:rPr>
          <w:rFonts w:ascii="Times New Roman" w:hAnsi="Times New Roman" w:cs="Times New Roman"/>
          <w:b/>
          <w:sz w:val="26"/>
          <w:szCs w:val="26"/>
        </w:rPr>
        <w:t>CERTIFICATION  UNIVERSITY</w:t>
      </w:r>
      <w:proofErr w:type="gramEnd"/>
      <w:r w:rsidRPr="009144C1">
        <w:rPr>
          <w:rFonts w:ascii="Times New Roman" w:hAnsi="Times New Roman" w:cs="Times New Roman"/>
          <w:b/>
          <w:sz w:val="26"/>
          <w:szCs w:val="26"/>
        </w:rPr>
        <w:t xml:space="preserve"> OF SCIENCE</w:t>
      </w:r>
    </w:p>
    <w:p w14:paraId="4AF1759E" w14:textId="77777777" w:rsidR="00527F64" w:rsidRPr="009144C1" w:rsidRDefault="00527F64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144C1">
        <w:rPr>
          <w:rFonts w:ascii="Times New Roman" w:hAnsi="Times New Roman" w:cs="Times New Roman"/>
          <w:b/>
          <w:sz w:val="26"/>
          <w:szCs w:val="26"/>
        </w:rPr>
        <w:br/>
        <w:t>PRESIDENT</w:t>
      </w:r>
    </w:p>
    <w:p w14:paraId="3C802EF5" w14:textId="77777777" w:rsidR="00FB16C9" w:rsidRPr="009144C1" w:rsidRDefault="00FB16C9" w:rsidP="009144C1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B0A6EC4" w14:textId="77777777" w:rsidR="0032578F" w:rsidRPr="009144C1" w:rsidRDefault="0032578F" w:rsidP="009144C1">
      <w:pPr>
        <w:spacing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sectPr w:rsidR="0032578F" w:rsidRPr="009144C1" w:rsidSect="00527F64">
      <w:pgSz w:w="11909" w:h="16834" w:code="9"/>
      <w:pgMar w:top="720" w:right="1800" w:bottom="72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nURWPalladioL">
    <w:altName w:val="Cambria"/>
    <w:panose1 w:val="00000000000000000000"/>
    <w:charset w:val="00"/>
    <w:family w:val="roman"/>
    <w:notTrueType/>
    <w:pitch w:val="default"/>
  </w:font>
  <w:font w:name="URWPalladioL-Ital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PazoMath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41040"/>
    <w:multiLevelType w:val="hybridMultilevel"/>
    <w:tmpl w:val="44EA43B2"/>
    <w:lvl w:ilvl="0" w:tplc="94029C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67C88E2">
      <w:numFmt w:val="decimal"/>
      <w:lvlText w:val=""/>
      <w:lvlJc w:val="left"/>
    </w:lvl>
    <w:lvl w:ilvl="2" w:tplc="A6489516">
      <w:numFmt w:val="decimal"/>
      <w:lvlText w:val=""/>
      <w:lvlJc w:val="left"/>
    </w:lvl>
    <w:lvl w:ilvl="3" w:tplc="D78A76DE">
      <w:numFmt w:val="decimal"/>
      <w:lvlText w:val=""/>
      <w:lvlJc w:val="left"/>
    </w:lvl>
    <w:lvl w:ilvl="4" w:tplc="A0DCC6D2">
      <w:numFmt w:val="decimal"/>
      <w:lvlText w:val=""/>
      <w:lvlJc w:val="left"/>
    </w:lvl>
    <w:lvl w:ilvl="5" w:tplc="F91C2EC8">
      <w:numFmt w:val="decimal"/>
      <w:lvlText w:val=""/>
      <w:lvlJc w:val="left"/>
    </w:lvl>
    <w:lvl w:ilvl="6" w:tplc="17EADDD4">
      <w:numFmt w:val="decimal"/>
      <w:lvlText w:val=""/>
      <w:lvlJc w:val="left"/>
    </w:lvl>
    <w:lvl w:ilvl="7" w:tplc="8D289AA0">
      <w:numFmt w:val="decimal"/>
      <w:lvlText w:val=""/>
      <w:lvlJc w:val="left"/>
    </w:lvl>
    <w:lvl w:ilvl="8" w:tplc="96E4170A">
      <w:numFmt w:val="decimal"/>
      <w:lvlText w:val=""/>
      <w:lvlJc w:val="left"/>
    </w:lvl>
  </w:abstractNum>
  <w:abstractNum w:abstractNumId="1" w15:restartNumberingAfterBreak="0">
    <w:nsid w:val="1ED32EA9"/>
    <w:multiLevelType w:val="hybridMultilevel"/>
    <w:tmpl w:val="D302A426"/>
    <w:lvl w:ilvl="0" w:tplc="3BCA0B60">
      <w:numFmt w:val="bullet"/>
      <w:lvlText w:val="-"/>
      <w:lvlJc w:val="left"/>
      <w:pPr>
        <w:ind w:left="45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" w15:restartNumberingAfterBreak="0">
    <w:nsid w:val="2B7A33B7"/>
    <w:multiLevelType w:val="hybridMultilevel"/>
    <w:tmpl w:val="835AAB74"/>
    <w:lvl w:ilvl="0" w:tplc="5FC8D59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822329"/>
    <w:multiLevelType w:val="hybridMultilevel"/>
    <w:tmpl w:val="23FE3E1A"/>
    <w:lvl w:ilvl="0" w:tplc="348E7E5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F54184"/>
    <w:multiLevelType w:val="hybridMultilevel"/>
    <w:tmpl w:val="61AC8F90"/>
    <w:lvl w:ilvl="0" w:tplc="EE3891D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796ED84">
      <w:numFmt w:val="decimal"/>
      <w:lvlText w:val=""/>
      <w:lvlJc w:val="left"/>
    </w:lvl>
    <w:lvl w:ilvl="2" w:tplc="93080F32">
      <w:numFmt w:val="decimal"/>
      <w:lvlText w:val=""/>
      <w:lvlJc w:val="left"/>
    </w:lvl>
    <w:lvl w:ilvl="3" w:tplc="30A0DDC2">
      <w:numFmt w:val="decimal"/>
      <w:lvlText w:val=""/>
      <w:lvlJc w:val="left"/>
    </w:lvl>
    <w:lvl w:ilvl="4" w:tplc="FA006DB8">
      <w:numFmt w:val="decimal"/>
      <w:lvlText w:val=""/>
      <w:lvlJc w:val="left"/>
    </w:lvl>
    <w:lvl w:ilvl="5" w:tplc="C59A1C46">
      <w:numFmt w:val="decimal"/>
      <w:lvlText w:val=""/>
      <w:lvlJc w:val="left"/>
    </w:lvl>
    <w:lvl w:ilvl="6" w:tplc="FA52B5A2">
      <w:numFmt w:val="decimal"/>
      <w:lvlText w:val=""/>
      <w:lvlJc w:val="left"/>
    </w:lvl>
    <w:lvl w:ilvl="7" w:tplc="BEEAB130">
      <w:numFmt w:val="decimal"/>
      <w:lvlText w:val=""/>
      <w:lvlJc w:val="left"/>
    </w:lvl>
    <w:lvl w:ilvl="8" w:tplc="F6442568">
      <w:numFmt w:val="decimal"/>
      <w:lvlText w:val=""/>
      <w:lvlJc w:val="left"/>
    </w:lvl>
  </w:abstractNum>
  <w:abstractNum w:abstractNumId="5" w15:restartNumberingAfterBreak="0">
    <w:nsid w:val="71DC4660"/>
    <w:multiLevelType w:val="hybridMultilevel"/>
    <w:tmpl w:val="31A4E9C8"/>
    <w:lvl w:ilvl="0" w:tplc="2A627E2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ACEBE">
      <w:numFmt w:val="decimal"/>
      <w:lvlText w:val=""/>
      <w:lvlJc w:val="left"/>
    </w:lvl>
    <w:lvl w:ilvl="2" w:tplc="F85C64B0">
      <w:numFmt w:val="decimal"/>
      <w:lvlText w:val=""/>
      <w:lvlJc w:val="left"/>
    </w:lvl>
    <w:lvl w:ilvl="3" w:tplc="4F62CCAE">
      <w:numFmt w:val="decimal"/>
      <w:lvlText w:val=""/>
      <w:lvlJc w:val="left"/>
    </w:lvl>
    <w:lvl w:ilvl="4" w:tplc="CB8427D4">
      <w:numFmt w:val="decimal"/>
      <w:lvlText w:val=""/>
      <w:lvlJc w:val="left"/>
    </w:lvl>
    <w:lvl w:ilvl="5" w:tplc="7214CD78">
      <w:numFmt w:val="decimal"/>
      <w:lvlText w:val=""/>
      <w:lvlJc w:val="left"/>
    </w:lvl>
    <w:lvl w:ilvl="6" w:tplc="2EE4705A">
      <w:numFmt w:val="decimal"/>
      <w:lvlText w:val=""/>
      <w:lvlJc w:val="left"/>
    </w:lvl>
    <w:lvl w:ilvl="7" w:tplc="9EFA5752">
      <w:numFmt w:val="decimal"/>
      <w:lvlText w:val=""/>
      <w:lvlJc w:val="left"/>
    </w:lvl>
    <w:lvl w:ilvl="8" w:tplc="796C8266">
      <w:numFmt w:val="decimal"/>
      <w:lvlText w:val=""/>
      <w:lvlJc w:val="left"/>
    </w:lvl>
  </w:abstractNum>
  <w:abstractNum w:abstractNumId="6" w15:restartNumberingAfterBreak="0">
    <w:nsid w:val="797A1475"/>
    <w:multiLevelType w:val="hybridMultilevel"/>
    <w:tmpl w:val="1CB24702"/>
    <w:lvl w:ilvl="0" w:tplc="7346C3C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1A836C">
      <w:numFmt w:val="decimal"/>
      <w:lvlText w:val=""/>
      <w:lvlJc w:val="left"/>
    </w:lvl>
    <w:lvl w:ilvl="2" w:tplc="2A346E60">
      <w:numFmt w:val="decimal"/>
      <w:lvlText w:val=""/>
      <w:lvlJc w:val="left"/>
    </w:lvl>
    <w:lvl w:ilvl="3" w:tplc="BA9446CC">
      <w:numFmt w:val="decimal"/>
      <w:lvlText w:val=""/>
      <w:lvlJc w:val="left"/>
    </w:lvl>
    <w:lvl w:ilvl="4" w:tplc="83E0A3EC">
      <w:numFmt w:val="decimal"/>
      <w:lvlText w:val=""/>
      <w:lvlJc w:val="left"/>
    </w:lvl>
    <w:lvl w:ilvl="5" w:tplc="FF169390">
      <w:numFmt w:val="decimal"/>
      <w:lvlText w:val=""/>
      <w:lvlJc w:val="left"/>
    </w:lvl>
    <w:lvl w:ilvl="6" w:tplc="8B40A416">
      <w:numFmt w:val="decimal"/>
      <w:lvlText w:val=""/>
      <w:lvlJc w:val="left"/>
    </w:lvl>
    <w:lvl w:ilvl="7" w:tplc="82F442D6">
      <w:numFmt w:val="decimal"/>
      <w:lvlText w:val=""/>
      <w:lvlJc w:val="left"/>
    </w:lvl>
    <w:lvl w:ilvl="8" w:tplc="839C5AE2">
      <w:numFmt w:val="decimal"/>
      <w:lvlText w:val=""/>
      <w:lvlJc w:val="left"/>
    </w:lvl>
  </w:abstractNum>
  <w:num w:numId="1" w16cid:durableId="546841120">
    <w:abstractNumId w:val="4"/>
  </w:num>
  <w:num w:numId="2" w16cid:durableId="508178241">
    <w:abstractNumId w:val="0"/>
  </w:num>
  <w:num w:numId="3" w16cid:durableId="1958415926">
    <w:abstractNumId w:val="5"/>
  </w:num>
  <w:num w:numId="4" w16cid:durableId="382759208">
    <w:abstractNumId w:val="6"/>
  </w:num>
  <w:num w:numId="5" w16cid:durableId="587814596">
    <w:abstractNumId w:val="3"/>
  </w:num>
  <w:num w:numId="6" w16cid:durableId="721827336">
    <w:abstractNumId w:val="2"/>
  </w:num>
  <w:num w:numId="7" w16cid:durableId="11106605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3062"/>
    <w:rsid w:val="000675AF"/>
    <w:rsid w:val="000F691A"/>
    <w:rsid w:val="00110305"/>
    <w:rsid w:val="003210A7"/>
    <w:rsid w:val="0032578F"/>
    <w:rsid w:val="003C5483"/>
    <w:rsid w:val="0047557B"/>
    <w:rsid w:val="00527F64"/>
    <w:rsid w:val="005668D7"/>
    <w:rsid w:val="00670A19"/>
    <w:rsid w:val="006E1F1A"/>
    <w:rsid w:val="006F3C8F"/>
    <w:rsid w:val="008A570D"/>
    <w:rsid w:val="008C2AAC"/>
    <w:rsid w:val="009144C1"/>
    <w:rsid w:val="00984F78"/>
    <w:rsid w:val="009939B6"/>
    <w:rsid w:val="009B6A5F"/>
    <w:rsid w:val="009E0122"/>
    <w:rsid w:val="009F51E3"/>
    <w:rsid w:val="00B943FE"/>
    <w:rsid w:val="00C82380"/>
    <w:rsid w:val="00C84654"/>
    <w:rsid w:val="00D06144"/>
    <w:rsid w:val="00DA4CCE"/>
    <w:rsid w:val="00F30142"/>
    <w:rsid w:val="00F43062"/>
    <w:rsid w:val="00F91960"/>
    <w:rsid w:val="00F975DF"/>
    <w:rsid w:val="00FB16C9"/>
    <w:rsid w:val="00FD2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50AB78"/>
  <w15:docId w15:val="{EA5B102F-720E-41B6-A9D8-D736415FF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oancuaDanhsach">
    <w:name w:val="List Paragraph"/>
    <w:basedOn w:val="Binhthng"/>
    <w:uiPriority w:val="34"/>
    <w:qFormat/>
    <w:rsid w:val="005668D7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F975DF"/>
    <w:rPr>
      <w:color w:val="808080"/>
    </w:rPr>
  </w:style>
  <w:style w:type="character" w:customStyle="1" w:styleId="fontstyle01">
    <w:name w:val="fontstyle01"/>
    <w:basedOn w:val="Phngmcinhcuaoanvn"/>
    <w:rsid w:val="00FD28CA"/>
    <w:rPr>
      <w:rFonts w:ascii="VnURWPalladioL" w:hAnsi="VnURWPalladioL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Phngmcinhcuaoanvn"/>
    <w:rsid w:val="00110305"/>
    <w:rPr>
      <w:rFonts w:ascii="URWPalladioL-Ital" w:hAnsi="URWPalladioL-Ital" w:hint="default"/>
      <w:b w:val="0"/>
      <w:bCs w:val="0"/>
      <w:i/>
      <w:iCs/>
      <w:color w:val="000000"/>
      <w:sz w:val="26"/>
      <w:szCs w:val="26"/>
    </w:rPr>
  </w:style>
  <w:style w:type="character" w:customStyle="1" w:styleId="fontstyle31">
    <w:name w:val="fontstyle31"/>
    <w:basedOn w:val="Phngmcinhcuaoanvn"/>
    <w:rsid w:val="00110305"/>
    <w:rPr>
      <w:rFonts w:ascii="CMR10" w:hAnsi="CMR10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Phngmcinhcuaoanvn"/>
    <w:rsid w:val="00110305"/>
    <w:rPr>
      <w:rFonts w:ascii="PazoMath" w:hAnsi="PazoMath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1576</Words>
  <Characters>898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tml-to-docx</dc:creator>
  <cp:keywords>html-to-docx</cp:keywords>
  <dc:description/>
  <cp:lastModifiedBy>Nguyễn Ngọc Bảo Nghi</cp:lastModifiedBy>
  <cp:revision>21</cp:revision>
  <dcterms:created xsi:type="dcterms:W3CDTF">2023-02-13T15:16:00Z</dcterms:created>
  <dcterms:modified xsi:type="dcterms:W3CDTF">2023-02-14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7866d6c28a6965a83963e9ccc7654bb7a22b0a5701605ebb96c3673eaf4eabf</vt:lpwstr>
  </property>
</Properties>
</file>